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11" r:id="rId1"/>
  </p:sldMasterIdLst>
  <p:notesMasterIdLst>
    <p:notesMasterId r:id="rId24"/>
  </p:notesMasterIdLst>
  <p:sldIdLst>
    <p:sldId id="256" r:id="rId2"/>
    <p:sldId id="312" r:id="rId3"/>
    <p:sldId id="316" r:id="rId4"/>
    <p:sldId id="325" r:id="rId5"/>
    <p:sldId id="315" r:id="rId6"/>
    <p:sldId id="317" r:id="rId7"/>
    <p:sldId id="326" r:id="rId8"/>
    <p:sldId id="318" r:id="rId9"/>
    <p:sldId id="327" r:id="rId10"/>
    <p:sldId id="319" r:id="rId11"/>
    <p:sldId id="333" r:id="rId12"/>
    <p:sldId id="321" r:id="rId13"/>
    <p:sldId id="331" r:id="rId14"/>
    <p:sldId id="332" r:id="rId15"/>
    <p:sldId id="322" r:id="rId16"/>
    <p:sldId id="334" r:id="rId17"/>
    <p:sldId id="335" r:id="rId18"/>
    <p:sldId id="330" r:id="rId19"/>
    <p:sldId id="323" r:id="rId20"/>
    <p:sldId id="329" r:id="rId21"/>
    <p:sldId id="328" r:id="rId22"/>
    <p:sldId id="324" r:id="rId23"/>
  </p:sldIdLst>
  <p:sldSz cx="18288000" cy="10287000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Trebuchet MS" panose="020B0603020202020204" pitchFamily="34" charset="0"/>
      <p:regular r:id="rId30"/>
      <p:bold r:id="rId31"/>
      <p:italic r:id="rId32"/>
      <p:boldItalic r:id="rId33"/>
    </p:embeddedFont>
    <p:embeddedFont>
      <p:font typeface="Wingdings 3" panose="05040102010807070707" pitchFamily="18" charset="2"/>
      <p:regular r:id="rId34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1" autoAdjust="0"/>
    <p:restoredTop sz="92621" autoAdjust="0"/>
  </p:normalViewPr>
  <p:slideViewPr>
    <p:cSldViewPr>
      <p:cViewPr varScale="1">
        <p:scale>
          <a:sx n="40" d="100"/>
          <a:sy n="40" d="100"/>
        </p:scale>
        <p:origin x="62" y="4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9FBAA77-F002-4B95-9EFC-0257A41B0DF1}" type="doc">
      <dgm:prSet loTypeId="urn:diagrams.loki3.com/Bracket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vi-VN"/>
        </a:p>
      </dgm:t>
    </dgm:pt>
    <dgm:pt modelId="{63BD27AD-5D60-4D34-AF15-14F732060671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ỔNG QUAN ĐỀ TÀI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4BC86E7-B1C4-4850-895B-0B9FE52B2F46}" type="parTrans" cxnId="{80417F2F-11BE-4843-9F37-47CCA854EFAD}">
      <dgm:prSet/>
      <dgm:spPr/>
      <dgm:t>
        <a:bodyPr/>
        <a:lstStyle/>
        <a:p>
          <a:endParaRPr lang="vi-VN"/>
        </a:p>
      </dgm:t>
    </dgm:pt>
    <dgm:pt modelId="{AAF18527-281D-4EE8-A4D7-760D301AE31B}" type="sibTrans" cxnId="{80417F2F-11BE-4843-9F37-47CCA854EFAD}">
      <dgm:prSet/>
      <dgm:spPr/>
      <dgm:t>
        <a:bodyPr/>
        <a:lstStyle/>
        <a:p>
          <a:endParaRPr lang="vi-VN"/>
        </a:p>
      </dgm:t>
    </dgm:pt>
    <dgm:pt modelId="{CD1C9215-DF12-4285-AB43-83E4DCDAC23F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ính cấp thiết của đề tài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CF425CF-2ECC-4D63-8E79-1469AD97DDC5}" type="parTrans" cxnId="{FEB548A9-F3D5-41E7-80D4-B89DE32673F0}">
      <dgm:prSet/>
      <dgm:spPr/>
      <dgm:t>
        <a:bodyPr/>
        <a:lstStyle/>
        <a:p>
          <a:endParaRPr lang="vi-VN"/>
        </a:p>
      </dgm:t>
    </dgm:pt>
    <dgm:pt modelId="{3B1D1FD2-BF99-4BFB-9901-EEAB4C6F722C}" type="sibTrans" cxnId="{FEB548A9-F3D5-41E7-80D4-B89DE32673F0}">
      <dgm:prSet/>
      <dgm:spPr/>
      <dgm:t>
        <a:bodyPr/>
        <a:lstStyle/>
        <a:p>
          <a:endParaRPr lang="vi-VN"/>
        </a:p>
      </dgm:t>
    </dgm:pt>
    <dgm:pt modelId="{6C7514EA-4D6E-445C-B489-10368109AF70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QUY TRÌNH THỰC HIỆN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0696664-984E-46D6-9345-503123B997B6}" type="parTrans" cxnId="{7BEC2EF1-8F67-4710-963F-17A832F73A68}">
      <dgm:prSet/>
      <dgm:spPr/>
      <dgm:t>
        <a:bodyPr/>
        <a:lstStyle/>
        <a:p>
          <a:endParaRPr lang="vi-VN"/>
        </a:p>
      </dgm:t>
    </dgm:pt>
    <dgm:pt modelId="{C16A7143-F8A1-42E3-BAC1-C4D28D3661DC}" type="sibTrans" cxnId="{7BEC2EF1-8F67-4710-963F-17A832F73A68}">
      <dgm:prSet/>
      <dgm:spPr/>
      <dgm:t>
        <a:bodyPr/>
        <a:lstStyle/>
        <a:p>
          <a:endParaRPr lang="vi-VN"/>
        </a:p>
      </dgm:t>
    </dgm:pt>
    <dgm:pt modelId="{C5CAFC47-AC74-4209-835D-B1930DFD7740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Nghiên cứu động học và động lực học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38BBB48-2586-45A5-A258-005D0637F777}" type="parTrans" cxnId="{7D69024D-B4DB-441D-B6D4-5E9D9AAF0FCF}">
      <dgm:prSet/>
      <dgm:spPr/>
      <dgm:t>
        <a:bodyPr/>
        <a:lstStyle/>
        <a:p>
          <a:endParaRPr lang="vi-VN"/>
        </a:p>
      </dgm:t>
    </dgm:pt>
    <dgm:pt modelId="{0A89D0AB-2E42-49B9-A91C-7453E09FB3D4}" type="sibTrans" cxnId="{7D69024D-B4DB-441D-B6D4-5E9D9AAF0FCF}">
      <dgm:prSet/>
      <dgm:spPr/>
      <dgm:t>
        <a:bodyPr/>
        <a:lstStyle/>
        <a:p>
          <a:endParaRPr lang="vi-VN"/>
        </a:p>
      </dgm:t>
    </dgm:pt>
    <dgm:pt modelId="{CD75E957-FECA-405E-827E-41648C793C86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KẾT LUẬN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7D3BC36-320C-40E5-A53A-FAC55A857288}" type="parTrans" cxnId="{CE49D11B-34D0-4C57-BFD8-B2496EB168BE}">
      <dgm:prSet/>
      <dgm:spPr/>
      <dgm:t>
        <a:bodyPr/>
        <a:lstStyle/>
        <a:p>
          <a:endParaRPr lang="vi-VN"/>
        </a:p>
      </dgm:t>
    </dgm:pt>
    <dgm:pt modelId="{E58E3AD3-E9CD-426A-8687-076E5BCBC66A}" type="sibTrans" cxnId="{CE49D11B-34D0-4C57-BFD8-B2496EB168BE}">
      <dgm:prSet/>
      <dgm:spPr/>
      <dgm:t>
        <a:bodyPr/>
        <a:lstStyle/>
        <a:p>
          <a:endParaRPr lang="vi-VN"/>
        </a:p>
      </dgm:t>
    </dgm:pt>
    <dgm:pt modelId="{27706213-53F9-4AE5-BACA-046ABBAB84F8}">
      <dgm:prSet phldrT="[Text]"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Kết quả đạt được</a:t>
          </a:r>
          <a:endParaRPr lang="vi-VN" sz="2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D370986-F87D-4E67-90AA-18B168CD8CA0}" type="parTrans" cxnId="{01286E30-814C-40C8-854E-EB0E3496530B}">
      <dgm:prSet/>
      <dgm:spPr/>
      <dgm:t>
        <a:bodyPr/>
        <a:lstStyle/>
        <a:p>
          <a:endParaRPr lang="vi-VN"/>
        </a:p>
      </dgm:t>
    </dgm:pt>
    <dgm:pt modelId="{28F1A1FB-0FC2-472F-9A73-E7D4D0671E8E}" type="sibTrans" cxnId="{01286E30-814C-40C8-854E-EB0E3496530B}">
      <dgm:prSet/>
      <dgm:spPr/>
      <dgm:t>
        <a:bodyPr/>
        <a:lstStyle/>
        <a:p>
          <a:endParaRPr lang="vi-VN"/>
        </a:p>
      </dgm:t>
    </dgm:pt>
    <dgm:pt modelId="{7FE85A6B-4DA6-4340-B5F8-7EF5FA7DBCD7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Mục tiêu của đề tài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6A8C02B-89E3-43ED-8358-F7D431A90830}" type="parTrans" cxnId="{9C003632-F4E3-4C7B-94EC-973193A5A09A}">
      <dgm:prSet/>
      <dgm:spPr/>
      <dgm:t>
        <a:bodyPr/>
        <a:lstStyle/>
        <a:p>
          <a:endParaRPr lang="vi-VN"/>
        </a:p>
      </dgm:t>
    </dgm:pt>
    <dgm:pt modelId="{AB5C34BD-C80E-44B9-B1EC-DB33222DED19}" type="sibTrans" cxnId="{9C003632-F4E3-4C7B-94EC-973193A5A09A}">
      <dgm:prSet/>
      <dgm:spPr/>
      <dgm:t>
        <a:bodyPr/>
        <a:lstStyle/>
        <a:p>
          <a:endParaRPr lang="vi-VN"/>
        </a:p>
      </dgm:t>
    </dgm:pt>
    <dgm:pt modelId="{E588A289-00A1-4F65-ACC8-7F86F5527D31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Giới hạn của đề tài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85BEC5E-BEFC-4633-A7E9-AF2570A481AF}" type="parTrans" cxnId="{6C74EB90-A0D4-454B-A9D7-7A1FE150D862}">
      <dgm:prSet/>
      <dgm:spPr/>
      <dgm:t>
        <a:bodyPr/>
        <a:lstStyle/>
        <a:p>
          <a:endParaRPr lang="vi-VN"/>
        </a:p>
      </dgm:t>
    </dgm:pt>
    <dgm:pt modelId="{7538DF9E-8D9A-4C30-8693-F5CE1773D330}" type="sibTrans" cxnId="{6C74EB90-A0D4-454B-A9D7-7A1FE150D862}">
      <dgm:prSet/>
      <dgm:spPr/>
      <dgm:t>
        <a:bodyPr/>
        <a:lstStyle/>
        <a:p>
          <a:endParaRPr lang="vi-VN"/>
        </a:p>
      </dgm:t>
    </dgm:pt>
    <dgm:pt modelId="{30F1D35A-F566-4D9F-B559-127F2A2CCAA6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Nghiên cứu, phát triển hệ thống cơ khí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179037-6C19-41B6-918A-ED5E2FF169C2}" type="parTrans" cxnId="{8722A0FD-D304-4D0B-A16B-C64DFD04811D}">
      <dgm:prSet/>
      <dgm:spPr/>
      <dgm:t>
        <a:bodyPr/>
        <a:lstStyle/>
        <a:p>
          <a:endParaRPr lang="vi-VN"/>
        </a:p>
      </dgm:t>
    </dgm:pt>
    <dgm:pt modelId="{19FABDB4-3F12-4E7E-AFC3-EF86C2A86027}" type="sibTrans" cxnId="{8722A0FD-D304-4D0B-A16B-C64DFD04811D}">
      <dgm:prSet/>
      <dgm:spPr/>
      <dgm:t>
        <a:bodyPr/>
        <a:lstStyle/>
        <a:p>
          <a:endParaRPr lang="vi-VN"/>
        </a:p>
      </dgm:t>
    </dgm:pt>
    <dgm:pt modelId="{8D2AC200-F0D8-40BC-9896-4BF752DE9C03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Thiết kế hệ thống điều khiển</a:t>
          </a:r>
        </a:p>
      </dgm:t>
    </dgm:pt>
    <dgm:pt modelId="{7ED5E25D-6608-4A5E-8E08-C8662B98913E}" type="parTrans" cxnId="{F0D11753-1102-407A-A629-30AB712C8C00}">
      <dgm:prSet/>
      <dgm:spPr/>
      <dgm:t>
        <a:bodyPr/>
        <a:lstStyle/>
        <a:p>
          <a:endParaRPr lang="vi-VN"/>
        </a:p>
      </dgm:t>
    </dgm:pt>
    <dgm:pt modelId="{FED64701-4D86-45A1-9842-B5821979DF9F}" type="sibTrans" cxnId="{F0D11753-1102-407A-A629-30AB712C8C00}">
      <dgm:prSet/>
      <dgm:spPr/>
      <dgm:t>
        <a:bodyPr/>
        <a:lstStyle/>
        <a:p>
          <a:endParaRPr lang="vi-VN"/>
        </a:p>
      </dgm:t>
    </dgm:pt>
    <dgm:pt modelId="{423B7757-D4D9-4F45-AA14-887FACFBADCC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Lập trình ứng dụng giám sát và điều khiển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3831957-54CA-4BCB-8699-24778B8DC81D}" type="parTrans" cxnId="{21B1ACE2-4DDC-471E-B89A-B8335FB90EDE}">
      <dgm:prSet/>
      <dgm:spPr/>
      <dgm:t>
        <a:bodyPr/>
        <a:lstStyle/>
        <a:p>
          <a:endParaRPr lang="vi-VN"/>
        </a:p>
      </dgm:t>
    </dgm:pt>
    <dgm:pt modelId="{D0189DAA-EB85-41F7-AD33-5F21FAC0CB7A}" type="sibTrans" cxnId="{21B1ACE2-4DDC-471E-B89A-B8335FB90EDE}">
      <dgm:prSet/>
      <dgm:spPr/>
      <dgm:t>
        <a:bodyPr/>
        <a:lstStyle/>
        <a:p>
          <a:endParaRPr lang="vi-VN"/>
        </a:p>
      </dgm:t>
    </dgm:pt>
    <dgm:pt modelId="{3D9DCDCD-59C4-43E2-88CC-28540413ECB8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Hạn chế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8F35639-8AEE-49AE-80FF-0C91B5366699}" type="parTrans" cxnId="{1BF70CBE-B202-44D1-9564-4BA82D1C9A6E}">
      <dgm:prSet/>
      <dgm:spPr/>
      <dgm:t>
        <a:bodyPr/>
        <a:lstStyle/>
        <a:p>
          <a:endParaRPr lang="vi-VN"/>
        </a:p>
      </dgm:t>
    </dgm:pt>
    <dgm:pt modelId="{C4A06F5B-ADEF-4BE4-B525-D79369728280}" type="sibTrans" cxnId="{1BF70CBE-B202-44D1-9564-4BA82D1C9A6E}">
      <dgm:prSet/>
      <dgm:spPr/>
      <dgm:t>
        <a:bodyPr/>
        <a:lstStyle/>
        <a:p>
          <a:endParaRPr lang="vi-VN"/>
        </a:p>
      </dgm:t>
    </dgm:pt>
    <dgm:pt modelId="{B30C6BFC-7A62-4449-8118-5A33EEBD54B9}">
      <dgm:prSet custT="1"/>
      <dgm:spPr/>
      <dgm:t>
        <a:bodyPr/>
        <a:lstStyle/>
        <a:p>
          <a:r>
            <a:rPr lang="en-US" sz="2600">
              <a:latin typeface="Arial" panose="020B0604020202020204" pitchFamily="34" charset="0"/>
              <a:cs typeface="Arial" panose="020B0604020202020204" pitchFamily="34" charset="0"/>
            </a:rPr>
            <a:t>Hướng phát triển</a:t>
          </a:r>
          <a:endParaRPr lang="en-US" sz="2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F91072C-76FF-4723-B3D6-9098FD1AE20E}" type="parTrans" cxnId="{5BD44C14-188A-4CD4-8B71-3522118D82D4}">
      <dgm:prSet/>
      <dgm:spPr/>
      <dgm:t>
        <a:bodyPr/>
        <a:lstStyle/>
        <a:p>
          <a:endParaRPr lang="vi-VN"/>
        </a:p>
      </dgm:t>
    </dgm:pt>
    <dgm:pt modelId="{C78EB763-342C-44E2-A499-0641E4796226}" type="sibTrans" cxnId="{5BD44C14-188A-4CD4-8B71-3522118D82D4}">
      <dgm:prSet/>
      <dgm:spPr/>
      <dgm:t>
        <a:bodyPr/>
        <a:lstStyle/>
        <a:p>
          <a:endParaRPr lang="vi-VN"/>
        </a:p>
      </dgm:t>
    </dgm:pt>
    <dgm:pt modelId="{A3C948F6-8F74-4A9A-9141-4F295304B32F}" type="pres">
      <dgm:prSet presAssocID="{09FBAA77-F002-4B95-9EFC-0257A41B0DF1}" presName="Name0" presStyleCnt="0">
        <dgm:presLayoutVars>
          <dgm:dir/>
          <dgm:animLvl val="lvl"/>
          <dgm:resizeHandles val="exact"/>
        </dgm:presLayoutVars>
      </dgm:prSet>
      <dgm:spPr/>
    </dgm:pt>
    <dgm:pt modelId="{377EFE89-3389-4079-B28B-313C8091F6BB}" type="pres">
      <dgm:prSet presAssocID="{63BD27AD-5D60-4D34-AF15-14F732060671}" presName="linNode" presStyleCnt="0"/>
      <dgm:spPr/>
    </dgm:pt>
    <dgm:pt modelId="{19E944B5-D896-4A68-A150-E22F979D9C73}" type="pres">
      <dgm:prSet presAssocID="{63BD27AD-5D60-4D34-AF15-14F732060671}" presName="parTx" presStyleLbl="revTx" presStyleIdx="0" presStyleCnt="3">
        <dgm:presLayoutVars>
          <dgm:chMax val="1"/>
          <dgm:bulletEnabled val="1"/>
        </dgm:presLayoutVars>
      </dgm:prSet>
      <dgm:spPr/>
    </dgm:pt>
    <dgm:pt modelId="{F96DC294-EA35-4F94-BF54-D0C8E68208C1}" type="pres">
      <dgm:prSet presAssocID="{63BD27AD-5D60-4D34-AF15-14F732060671}" presName="bracket" presStyleLbl="parChTrans1D1" presStyleIdx="0" presStyleCnt="3"/>
      <dgm:spPr/>
    </dgm:pt>
    <dgm:pt modelId="{91EAE778-00A3-4F42-82B7-C9F36B4594DC}" type="pres">
      <dgm:prSet presAssocID="{63BD27AD-5D60-4D34-AF15-14F732060671}" presName="spH" presStyleCnt="0"/>
      <dgm:spPr/>
    </dgm:pt>
    <dgm:pt modelId="{34A19DD4-2C52-4949-8EB7-92A5205900EE}" type="pres">
      <dgm:prSet presAssocID="{63BD27AD-5D60-4D34-AF15-14F732060671}" presName="desTx" presStyleLbl="node1" presStyleIdx="0" presStyleCnt="3">
        <dgm:presLayoutVars>
          <dgm:bulletEnabled val="1"/>
        </dgm:presLayoutVars>
      </dgm:prSet>
      <dgm:spPr/>
    </dgm:pt>
    <dgm:pt modelId="{79BE785E-D25D-40D6-9D8C-619380CC18EE}" type="pres">
      <dgm:prSet presAssocID="{AAF18527-281D-4EE8-A4D7-760D301AE31B}" presName="spV" presStyleCnt="0"/>
      <dgm:spPr/>
    </dgm:pt>
    <dgm:pt modelId="{F33EC067-C372-4486-9DD9-7DC4BD523F45}" type="pres">
      <dgm:prSet presAssocID="{6C7514EA-4D6E-445C-B489-10368109AF70}" presName="linNode" presStyleCnt="0"/>
      <dgm:spPr/>
    </dgm:pt>
    <dgm:pt modelId="{D31402ED-0CBC-47DA-9865-EBC2DDDEA0F0}" type="pres">
      <dgm:prSet presAssocID="{6C7514EA-4D6E-445C-B489-10368109AF70}" presName="parTx" presStyleLbl="revTx" presStyleIdx="1" presStyleCnt="3">
        <dgm:presLayoutVars>
          <dgm:chMax val="1"/>
          <dgm:bulletEnabled val="1"/>
        </dgm:presLayoutVars>
      </dgm:prSet>
      <dgm:spPr/>
    </dgm:pt>
    <dgm:pt modelId="{AC729C9B-ACE9-4086-95B4-F040EB8E2701}" type="pres">
      <dgm:prSet presAssocID="{6C7514EA-4D6E-445C-B489-10368109AF70}" presName="bracket" presStyleLbl="parChTrans1D1" presStyleIdx="1" presStyleCnt="3"/>
      <dgm:spPr/>
    </dgm:pt>
    <dgm:pt modelId="{E609519F-D75F-4BCA-90E0-36669C6F6642}" type="pres">
      <dgm:prSet presAssocID="{6C7514EA-4D6E-445C-B489-10368109AF70}" presName="spH" presStyleCnt="0"/>
      <dgm:spPr/>
    </dgm:pt>
    <dgm:pt modelId="{330D8201-BB0C-49C7-8E68-DDE993D63FE8}" type="pres">
      <dgm:prSet presAssocID="{6C7514EA-4D6E-445C-B489-10368109AF70}" presName="desTx" presStyleLbl="node1" presStyleIdx="1" presStyleCnt="3">
        <dgm:presLayoutVars>
          <dgm:bulletEnabled val="1"/>
        </dgm:presLayoutVars>
      </dgm:prSet>
      <dgm:spPr/>
    </dgm:pt>
    <dgm:pt modelId="{C411CAE3-080C-4C64-AABF-2188DD2C7E0B}" type="pres">
      <dgm:prSet presAssocID="{C16A7143-F8A1-42E3-BAC1-C4D28D3661DC}" presName="spV" presStyleCnt="0"/>
      <dgm:spPr/>
    </dgm:pt>
    <dgm:pt modelId="{BE52BACB-E8E2-480F-96DF-80142799DAFF}" type="pres">
      <dgm:prSet presAssocID="{CD75E957-FECA-405E-827E-41648C793C86}" presName="linNode" presStyleCnt="0"/>
      <dgm:spPr/>
    </dgm:pt>
    <dgm:pt modelId="{A976B953-FDF8-427B-BFC2-F33C93A05810}" type="pres">
      <dgm:prSet presAssocID="{CD75E957-FECA-405E-827E-41648C793C86}" presName="parTx" presStyleLbl="revTx" presStyleIdx="2" presStyleCnt="3">
        <dgm:presLayoutVars>
          <dgm:chMax val="1"/>
          <dgm:bulletEnabled val="1"/>
        </dgm:presLayoutVars>
      </dgm:prSet>
      <dgm:spPr/>
    </dgm:pt>
    <dgm:pt modelId="{C6E61DFD-1670-4B06-9813-8E1A3A3623BC}" type="pres">
      <dgm:prSet presAssocID="{CD75E957-FECA-405E-827E-41648C793C86}" presName="bracket" presStyleLbl="parChTrans1D1" presStyleIdx="2" presStyleCnt="3"/>
      <dgm:spPr/>
    </dgm:pt>
    <dgm:pt modelId="{43EFD368-FAE3-4364-97EF-FE381D6A3FBE}" type="pres">
      <dgm:prSet presAssocID="{CD75E957-FECA-405E-827E-41648C793C86}" presName="spH" presStyleCnt="0"/>
      <dgm:spPr/>
    </dgm:pt>
    <dgm:pt modelId="{E19891AF-9489-4220-9D01-F6EAEB204286}" type="pres">
      <dgm:prSet presAssocID="{CD75E957-FECA-405E-827E-41648C793C86}" presName="desTx" presStyleLbl="node1" presStyleIdx="2" presStyleCnt="3">
        <dgm:presLayoutVars>
          <dgm:bulletEnabled val="1"/>
        </dgm:presLayoutVars>
      </dgm:prSet>
      <dgm:spPr/>
    </dgm:pt>
  </dgm:ptLst>
  <dgm:cxnLst>
    <dgm:cxn modelId="{5BD44C14-188A-4CD4-8B71-3522118D82D4}" srcId="{CD75E957-FECA-405E-827E-41648C793C86}" destId="{B30C6BFC-7A62-4449-8118-5A33EEBD54B9}" srcOrd="2" destOrd="0" parTransId="{4F91072C-76FF-4723-B3D6-9098FD1AE20E}" sibTransId="{C78EB763-342C-44E2-A499-0641E4796226}"/>
    <dgm:cxn modelId="{580D1D15-0764-4C95-BB3E-3B82617B479F}" type="presOf" srcId="{7FE85A6B-4DA6-4340-B5F8-7EF5FA7DBCD7}" destId="{34A19DD4-2C52-4949-8EB7-92A5205900EE}" srcOrd="0" destOrd="1" presId="urn:diagrams.loki3.com/BracketList"/>
    <dgm:cxn modelId="{CE49D11B-34D0-4C57-BFD8-B2496EB168BE}" srcId="{09FBAA77-F002-4B95-9EFC-0257A41B0DF1}" destId="{CD75E957-FECA-405E-827E-41648C793C86}" srcOrd="2" destOrd="0" parTransId="{87D3BC36-320C-40E5-A53A-FAC55A857288}" sibTransId="{E58E3AD3-E9CD-426A-8687-076E5BCBC66A}"/>
    <dgm:cxn modelId="{A3A25D27-4BDC-4D8D-82A1-81973933F0B1}" type="presOf" srcId="{30F1D35A-F566-4D9F-B559-127F2A2CCAA6}" destId="{330D8201-BB0C-49C7-8E68-DDE993D63FE8}" srcOrd="0" destOrd="1" presId="urn:diagrams.loki3.com/BracketList"/>
    <dgm:cxn modelId="{80417F2F-11BE-4843-9F37-47CCA854EFAD}" srcId="{09FBAA77-F002-4B95-9EFC-0257A41B0DF1}" destId="{63BD27AD-5D60-4D34-AF15-14F732060671}" srcOrd="0" destOrd="0" parTransId="{D4BC86E7-B1C4-4850-895B-0B9FE52B2F46}" sibTransId="{AAF18527-281D-4EE8-A4D7-760D301AE31B}"/>
    <dgm:cxn modelId="{01286E30-814C-40C8-854E-EB0E3496530B}" srcId="{CD75E957-FECA-405E-827E-41648C793C86}" destId="{27706213-53F9-4AE5-BACA-046ABBAB84F8}" srcOrd="0" destOrd="0" parTransId="{8D370986-F87D-4E67-90AA-18B168CD8CA0}" sibTransId="{28F1A1FB-0FC2-472F-9A73-E7D4D0671E8E}"/>
    <dgm:cxn modelId="{9C003632-F4E3-4C7B-94EC-973193A5A09A}" srcId="{63BD27AD-5D60-4D34-AF15-14F732060671}" destId="{7FE85A6B-4DA6-4340-B5F8-7EF5FA7DBCD7}" srcOrd="1" destOrd="0" parTransId="{F6A8C02B-89E3-43ED-8358-F7D431A90830}" sibTransId="{AB5C34BD-C80E-44B9-B1EC-DB33222DED19}"/>
    <dgm:cxn modelId="{0A31655B-D546-4E4A-9AD5-CAF9AC095969}" type="presOf" srcId="{63BD27AD-5D60-4D34-AF15-14F732060671}" destId="{19E944B5-D896-4A68-A150-E22F979D9C73}" srcOrd="0" destOrd="0" presId="urn:diagrams.loki3.com/BracketList"/>
    <dgm:cxn modelId="{711A9643-46E8-47E7-96E0-FDAAB8662B7C}" type="presOf" srcId="{C5CAFC47-AC74-4209-835D-B1930DFD7740}" destId="{330D8201-BB0C-49C7-8E68-DDE993D63FE8}" srcOrd="0" destOrd="0" presId="urn:diagrams.loki3.com/BracketList"/>
    <dgm:cxn modelId="{720AC743-018C-47CD-A502-0EB5B5D4EB02}" type="presOf" srcId="{3D9DCDCD-59C4-43E2-88CC-28540413ECB8}" destId="{E19891AF-9489-4220-9D01-F6EAEB204286}" srcOrd="0" destOrd="1" presId="urn:diagrams.loki3.com/BracketList"/>
    <dgm:cxn modelId="{A897DF45-7CA1-4DBC-B43A-BB22E7A56342}" type="presOf" srcId="{09FBAA77-F002-4B95-9EFC-0257A41B0DF1}" destId="{A3C948F6-8F74-4A9A-9141-4F295304B32F}" srcOrd="0" destOrd="0" presId="urn:diagrams.loki3.com/BracketList"/>
    <dgm:cxn modelId="{A04AD96B-64F8-4B3A-BF0F-C65F68D97D21}" type="presOf" srcId="{6C7514EA-4D6E-445C-B489-10368109AF70}" destId="{D31402ED-0CBC-47DA-9865-EBC2DDDEA0F0}" srcOrd="0" destOrd="0" presId="urn:diagrams.loki3.com/BracketList"/>
    <dgm:cxn modelId="{7D69024D-B4DB-441D-B6D4-5E9D9AAF0FCF}" srcId="{6C7514EA-4D6E-445C-B489-10368109AF70}" destId="{C5CAFC47-AC74-4209-835D-B1930DFD7740}" srcOrd="0" destOrd="0" parTransId="{C38BBB48-2586-45A5-A258-005D0637F777}" sibTransId="{0A89D0AB-2E42-49B9-A91C-7453E09FB3D4}"/>
    <dgm:cxn modelId="{F0D11753-1102-407A-A629-30AB712C8C00}" srcId="{6C7514EA-4D6E-445C-B489-10368109AF70}" destId="{8D2AC200-F0D8-40BC-9896-4BF752DE9C03}" srcOrd="2" destOrd="0" parTransId="{7ED5E25D-6608-4A5E-8E08-C8662B98913E}" sibTransId="{FED64701-4D86-45A1-9842-B5821979DF9F}"/>
    <dgm:cxn modelId="{4CE34784-057D-4E31-91CD-02DA16C5F36A}" type="presOf" srcId="{27706213-53F9-4AE5-BACA-046ABBAB84F8}" destId="{E19891AF-9489-4220-9D01-F6EAEB204286}" srcOrd="0" destOrd="0" presId="urn:diagrams.loki3.com/BracketList"/>
    <dgm:cxn modelId="{796D7685-2816-473E-921B-CA4031BA37DF}" type="presOf" srcId="{E588A289-00A1-4F65-ACC8-7F86F5527D31}" destId="{34A19DD4-2C52-4949-8EB7-92A5205900EE}" srcOrd="0" destOrd="2" presId="urn:diagrams.loki3.com/BracketList"/>
    <dgm:cxn modelId="{6C74EB90-A0D4-454B-A9D7-7A1FE150D862}" srcId="{63BD27AD-5D60-4D34-AF15-14F732060671}" destId="{E588A289-00A1-4F65-ACC8-7F86F5527D31}" srcOrd="2" destOrd="0" parTransId="{785BEC5E-BEFC-4633-A7E9-AF2570A481AF}" sibTransId="{7538DF9E-8D9A-4C30-8693-F5CE1773D330}"/>
    <dgm:cxn modelId="{5DEC4094-D3FC-4CE2-A11A-1978AA074DDD}" type="presOf" srcId="{8D2AC200-F0D8-40BC-9896-4BF752DE9C03}" destId="{330D8201-BB0C-49C7-8E68-DDE993D63FE8}" srcOrd="0" destOrd="2" presId="urn:diagrams.loki3.com/BracketList"/>
    <dgm:cxn modelId="{3226949E-A3AA-4D0A-81C6-DB273221C2CE}" type="presOf" srcId="{B30C6BFC-7A62-4449-8118-5A33EEBD54B9}" destId="{E19891AF-9489-4220-9D01-F6EAEB204286}" srcOrd="0" destOrd="2" presId="urn:diagrams.loki3.com/BracketList"/>
    <dgm:cxn modelId="{FEB548A9-F3D5-41E7-80D4-B89DE32673F0}" srcId="{63BD27AD-5D60-4D34-AF15-14F732060671}" destId="{CD1C9215-DF12-4285-AB43-83E4DCDAC23F}" srcOrd="0" destOrd="0" parTransId="{7CF425CF-2ECC-4D63-8E79-1469AD97DDC5}" sibTransId="{3B1D1FD2-BF99-4BFB-9901-EEAB4C6F722C}"/>
    <dgm:cxn modelId="{FA9981B1-EB19-4363-B985-487926074953}" type="presOf" srcId="{CD75E957-FECA-405E-827E-41648C793C86}" destId="{A976B953-FDF8-427B-BFC2-F33C93A05810}" srcOrd="0" destOrd="0" presId="urn:diagrams.loki3.com/BracketList"/>
    <dgm:cxn modelId="{6138F1B8-A6B2-4D7D-B6B1-2133D5521F71}" type="presOf" srcId="{CD1C9215-DF12-4285-AB43-83E4DCDAC23F}" destId="{34A19DD4-2C52-4949-8EB7-92A5205900EE}" srcOrd="0" destOrd="0" presId="urn:diagrams.loki3.com/BracketList"/>
    <dgm:cxn modelId="{1BF70CBE-B202-44D1-9564-4BA82D1C9A6E}" srcId="{CD75E957-FECA-405E-827E-41648C793C86}" destId="{3D9DCDCD-59C4-43E2-88CC-28540413ECB8}" srcOrd="1" destOrd="0" parTransId="{68F35639-8AEE-49AE-80FF-0C91B5366699}" sibTransId="{C4A06F5B-ADEF-4BE4-B525-D79369728280}"/>
    <dgm:cxn modelId="{21B1ACE2-4DDC-471E-B89A-B8335FB90EDE}" srcId="{6C7514EA-4D6E-445C-B489-10368109AF70}" destId="{423B7757-D4D9-4F45-AA14-887FACFBADCC}" srcOrd="3" destOrd="0" parTransId="{63831957-54CA-4BCB-8699-24778B8DC81D}" sibTransId="{D0189DAA-EB85-41F7-AD33-5F21FAC0CB7A}"/>
    <dgm:cxn modelId="{C34482EB-E910-4BF7-9B42-73EAB11CC994}" type="presOf" srcId="{423B7757-D4D9-4F45-AA14-887FACFBADCC}" destId="{330D8201-BB0C-49C7-8E68-DDE993D63FE8}" srcOrd="0" destOrd="3" presId="urn:diagrams.loki3.com/BracketList"/>
    <dgm:cxn modelId="{7BEC2EF1-8F67-4710-963F-17A832F73A68}" srcId="{09FBAA77-F002-4B95-9EFC-0257A41B0DF1}" destId="{6C7514EA-4D6E-445C-B489-10368109AF70}" srcOrd="1" destOrd="0" parTransId="{70696664-984E-46D6-9345-503123B997B6}" sibTransId="{C16A7143-F8A1-42E3-BAC1-C4D28D3661DC}"/>
    <dgm:cxn modelId="{8722A0FD-D304-4D0B-A16B-C64DFD04811D}" srcId="{6C7514EA-4D6E-445C-B489-10368109AF70}" destId="{30F1D35A-F566-4D9F-B559-127F2A2CCAA6}" srcOrd="1" destOrd="0" parTransId="{A5179037-6C19-41B6-918A-ED5E2FF169C2}" sibTransId="{19FABDB4-3F12-4E7E-AFC3-EF86C2A86027}"/>
    <dgm:cxn modelId="{9F66E2AE-EEA9-45ED-8A8C-7E422F5B138B}" type="presParOf" srcId="{A3C948F6-8F74-4A9A-9141-4F295304B32F}" destId="{377EFE89-3389-4079-B28B-313C8091F6BB}" srcOrd="0" destOrd="0" presId="urn:diagrams.loki3.com/BracketList"/>
    <dgm:cxn modelId="{44DA12BF-CE33-4A1B-9471-E147CB8BD722}" type="presParOf" srcId="{377EFE89-3389-4079-B28B-313C8091F6BB}" destId="{19E944B5-D896-4A68-A150-E22F979D9C73}" srcOrd="0" destOrd="0" presId="urn:diagrams.loki3.com/BracketList"/>
    <dgm:cxn modelId="{09A8D830-15CD-4320-8A94-91F311EF0D8F}" type="presParOf" srcId="{377EFE89-3389-4079-B28B-313C8091F6BB}" destId="{F96DC294-EA35-4F94-BF54-D0C8E68208C1}" srcOrd="1" destOrd="0" presId="urn:diagrams.loki3.com/BracketList"/>
    <dgm:cxn modelId="{59EC405D-E51B-4A11-B9FA-0C8AE5BBCEC8}" type="presParOf" srcId="{377EFE89-3389-4079-B28B-313C8091F6BB}" destId="{91EAE778-00A3-4F42-82B7-C9F36B4594DC}" srcOrd="2" destOrd="0" presId="urn:diagrams.loki3.com/BracketList"/>
    <dgm:cxn modelId="{D8763240-E605-4E40-AA0A-BCBF96A659F1}" type="presParOf" srcId="{377EFE89-3389-4079-B28B-313C8091F6BB}" destId="{34A19DD4-2C52-4949-8EB7-92A5205900EE}" srcOrd="3" destOrd="0" presId="urn:diagrams.loki3.com/BracketList"/>
    <dgm:cxn modelId="{F94D5C39-BF90-442A-A0CE-A07CE086F86D}" type="presParOf" srcId="{A3C948F6-8F74-4A9A-9141-4F295304B32F}" destId="{79BE785E-D25D-40D6-9D8C-619380CC18EE}" srcOrd="1" destOrd="0" presId="urn:diagrams.loki3.com/BracketList"/>
    <dgm:cxn modelId="{22E76736-162B-4746-9C35-676B47D67EFA}" type="presParOf" srcId="{A3C948F6-8F74-4A9A-9141-4F295304B32F}" destId="{F33EC067-C372-4486-9DD9-7DC4BD523F45}" srcOrd="2" destOrd="0" presId="urn:diagrams.loki3.com/BracketList"/>
    <dgm:cxn modelId="{77512AE0-0C02-46CF-86D6-F6089E7159E9}" type="presParOf" srcId="{F33EC067-C372-4486-9DD9-7DC4BD523F45}" destId="{D31402ED-0CBC-47DA-9865-EBC2DDDEA0F0}" srcOrd="0" destOrd="0" presId="urn:diagrams.loki3.com/BracketList"/>
    <dgm:cxn modelId="{52BE76F3-7140-4DAD-BF94-A47FEA5A0906}" type="presParOf" srcId="{F33EC067-C372-4486-9DD9-7DC4BD523F45}" destId="{AC729C9B-ACE9-4086-95B4-F040EB8E2701}" srcOrd="1" destOrd="0" presId="urn:diagrams.loki3.com/BracketList"/>
    <dgm:cxn modelId="{6870234C-7819-4961-926D-3DAB0AD57CF6}" type="presParOf" srcId="{F33EC067-C372-4486-9DD9-7DC4BD523F45}" destId="{E609519F-D75F-4BCA-90E0-36669C6F6642}" srcOrd="2" destOrd="0" presId="urn:diagrams.loki3.com/BracketList"/>
    <dgm:cxn modelId="{05C07F04-2360-4EF0-B56F-F2B3C1335146}" type="presParOf" srcId="{F33EC067-C372-4486-9DD9-7DC4BD523F45}" destId="{330D8201-BB0C-49C7-8E68-DDE993D63FE8}" srcOrd="3" destOrd="0" presId="urn:diagrams.loki3.com/BracketList"/>
    <dgm:cxn modelId="{3072AFBE-2429-4A90-8532-38F9DDC814FC}" type="presParOf" srcId="{A3C948F6-8F74-4A9A-9141-4F295304B32F}" destId="{C411CAE3-080C-4C64-AABF-2188DD2C7E0B}" srcOrd="3" destOrd="0" presId="urn:diagrams.loki3.com/BracketList"/>
    <dgm:cxn modelId="{9BBE6816-216A-46F9-A2CF-5F3CE14DE181}" type="presParOf" srcId="{A3C948F6-8F74-4A9A-9141-4F295304B32F}" destId="{BE52BACB-E8E2-480F-96DF-80142799DAFF}" srcOrd="4" destOrd="0" presId="urn:diagrams.loki3.com/BracketList"/>
    <dgm:cxn modelId="{576943D3-2FB2-40E8-B2F9-1B97777A594E}" type="presParOf" srcId="{BE52BACB-E8E2-480F-96DF-80142799DAFF}" destId="{A976B953-FDF8-427B-BFC2-F33C93A05810}" srcOrd="0" destOrd="0" presId="urn:diagrams.loki3.com/BracketList"/>
    <dgm:cxn modelId="{19C357E6-E2CC-47D6-A545-10FBD7AAD73F}" type="presParOf" srcId="{BE52BACB-E8E2-480F-96DF-80142799DAFF}" destId="{C6E61DFD-1670-4B06-9813-8E1A3A3623BC}" srcOrd="1" destOrd="0" presId="urn:diagrams.loki3.com/BracketList"/>
    <dgm:cxn modelId="{C7906A12-901D-477B-9003-958FEEA54447}" type="presParOf" srcId="{BE52BACB-E8E2-480F-96DF-80142799DAFF}" destId="{43EFD368-FAE3-4364-97EF-FE381D6A3FBE}" srcOrd="2" destOrd="0" presId="urn:diagrams.loki3.com/BracketList"/>
    <dgm:cxn modelId="{EBBEBE53-0E40-4C2B-8712-42D009A44F98}" type="presParOf" srcId="{BE52BACB-E8E2-480F-96DF-80142799DAFF}" destId="{E19891AF-9489-4220-9D01-F6EAEB204286}" srcOrd="3" destOrd="0" presId="urn:diagrams.loki3.com/Bracket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E944B5-D896-4A68-A150-E22F979D9C73}">
      <dsp:nvSpPr>
        <dsp:cNvPr id="0" name=""/>
        <dsp:cNvSpPr/>
      </dsp:nvSpPr>
      <dsp:spPr>
        <a:xfrm>
          <a:off x="0" y="697218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ỔNG QUAN ĐỀ TÀI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697218"/>
        <a:ext cx="4171949" cy="1287000"/>
      </dsp:txXfrm>
    </dsp:sp>
    <dsp:sp modelId="{F96DC294-EA35-4F94-BF54-D0C8E68208C1}">
      <dsp:nvSpPr>
        <dsp:cNvPr id="0" name=""/>
        <dsp:cNvSpPr/>
      </dsp:nvSpPr>
      <dsp:spPr>
        <a:xfrm>
          <a:off x="4171949" y="657000"/>
          <a:ext cx="834389" cy="1367437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A19DD4-2C52-4949-8EB7-92A5205900EE}">
      <dsp:nvSpPr>
        <dsp:cNvPr id="0" name=""/>
        <dsp:cNvSpPr/>
      </dsp:nvSpPr>
      <dsp:spPr>
        <a:xfrm>
          <a:off x="5340095" y="657000"/>
          <a:ext cx="11347703" cy="1367437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ính cấp thiết của đề tài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Mục tiêu của đề tài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Giới hạn của đề tài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657000"/>
        <a:ext cx="11347703" cy="1367437"/>
      </dsp:txXfrm>
    </dsp:sp>
    <dsp:sp modelId="{D31402ED-0CBC-47DA-9865-EBC2DDDEA0F0}">
      <dsp:nvSpPr>
        <dsp:cNvPr id="0" name=""/>
        <dsp:cNvSpPr/>
      </dsp:nvSpPr>
      <dsp:spPr>
        <a:xfrm>
          <a:off x="0" y="2499750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QUY TRÌNH THỰC HIỆN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2499750"/>
        <a:ext cx="4171949" cy="1287000"/>
      </dsp:txXfrm>
    </dsp:sp>
    <dsp:sp modelId="{AC729C9B-ACE9-4086-95B4-F040EB8E2701}">
      <dsp:nvSpPr>
        <dsp:cNvPr id="0" name=""/>
        <dsp:cNvSpPr/>
      </dsp:nvSpPr>
      <dsp:spPr>
        <a:xfrm>
          <a:off x="4171949" y="2258437"/>
          <a:ext cx="834389" cy="1769625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0D8201-BB0C-49C7-8E68-DDE993D63FE8}">
      <dsp:nvSpPr>
        <dsp:cNvPr id="0" name=""/>
        <dsp:cNvSpPr/>
      </dsp:nvSpPr>
      <dsp:spPr>
        <a:xfrm>
          <a:off x="5340095" y="2258437"/>
          <a:ext cx="11347703" cy="1769625"/>
        </a:xfrm>
        <a:prstGeom prst="rect">
          <a:avLst/>
        </a:prstGeom>
        <a:solidFill>
          <a:schemeClr val="accent2">
            <a:hueOff val="-1356225"/>
            <a:satOff val="-828"/>
            <a:lumOff val="323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Nghiên cứu động học và động lực học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Nghiên cứu, phát triển hệ thống cơ khí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Thiết kế hệ thống điều khiển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Lập trình ứng dụng giám sát và điều khiển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2258437"/>
        <a:ext cx="11347703" cy="1769625"/>
      </dsp:txXfrm>
    </dsp:sp>
    <dsp:sp modelId="{A976B953-FDF8-427B-BFC2-F33C93A05810}">
      <dsp:nvSpPr>
        <dsp:cNvPr id="0" name=""/>
        <dsp:cNvSpPr/>
      </dsp:nvSpPr>
      <dsp:spPr>
        <a:xfrm>
          <a:off x="0" y="4302281"/>
          <a:ext cx="41719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66040" rIns="184912" bIns="66040" numCol="1" spcCol="1270" anchor="ctr" anchorCtr="0">
          <a:noAutofit/>
        </a:bodyPr>
        <a:lstStyle/>
        <a:p>
          <a:pPr marL="0" lvl="0" indent="0" algn="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KẾT LUẬN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4302281"/>
        <a:ext cx="4171949" cy="1287000"/>
      </dsp:txXfrm>
    </dsp:sp>
    <dsp:sp modelId="{C6E61DFD-1670-4B06-9813-8E1A3A3623BC}">
      <dsp:nvSpPr>
        <dsp:cNvPr id="0" name=""/>
        <dsp:cNvSpPr/>
      </dsp:nvSpPr>
      <dsp:spPr>
        <a:xfrm>
          <a:off x="4171949" y="4262062"/>
          <a:ext cx="834389" cy="1367437"/>
        </a:xfrm>
        <a:prstGeom prst="leftBrace">
          <a:avLst>
            <a:gd name="adj1" fmla="val 35000"/>
            <a:gd name="adj2" fmla="val 50000"/>
          </a:avLst>
        </a:pr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9891AF-9489-4220-9D01-F6EAEB204286}">
      <dsp:nvSpPr>
        <dsp:cNvPr id="0" name=""/>
        <dsp:cNvSpPr/>
      </dsp:nvSpPr>
      <dsp:spPr>
        <a:xfrm>
          <a:off x="5340095" y="4262062"/>
          <a:ext cx="11347703" cy="1367437"/>
        </a:xfrm>
        <a:prstGeom prst="rect">
          <a:avLst/>
        </a:prstGeom>
        <a:solidFill>
          <a:schemeClr val="accent2">
            <a:hueOff val="-2712450"/>
            <a:satOff val="-1656"/>
            <a:lumOff val="647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Kết quả đạt được</a:t>
          </a:r>
          <a:endParaRPr lang="vi-VN" sz="2600" kern="120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Hạn chế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600" kern="1200">
              <a:latin typeface="Arial" panose="020B0604020202020204" pitchFamily="34" charset="0"/>
              <a:cs typeface="Arial" panose="020B0604020202020204" pitchFamily="34" charset="0"/>
            </a:rPr>
            <a:t>Hướng phát triển</a:t>
          </a:r>
          <a:endParaRPr lang="en-US" sz="2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340095" y="4262062"/>
        <a:ext cx="11347703" cy="136743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FDBD6-C223-42A0-BF2E-206078E6DE61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DB5BC6-77C8-4186-89D7-E2A5DFBD0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61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Cuốn báo cáo đồ án Cơ điện tử – Cần chỉnh lại lưu đồ 1 xíu -  </a:t>
            </a:r>
            <a:r>
              <a:rPr lang="en-US" b="1"/>
              <a:t>Cần in</a:t>
            </a:r>
            <a:endParaRPr lang="en-US"/>
          </a:p>
          <a:p>
            <a:r>
              <a:rPr lang="en-US"/>
              <a:t>2 Phiếu báo cáo – </a:t>
            </a:r>
            <a:r>
              <a:rPr lang="en-US" b="1"/>
              <a:t>Cần 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chi tiết – Cần tổng hợp, đánh số lại, có nhiu xài nhiu – </a:t>
            </a:r>
            <a:r>
              <a:rPr lang="en-US" b="1"/>
              <a:t>Cần in</a:t>
            </a:r>
            <a:endParaRPr 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lắp – thiếu Tay gắp , them bản vẽ lắp toàn bộ – </a:t>
            </a:r>
            <a:r>
              <a:rPr lang="en-US" b="1"/>
              <a:t>Cần in</a:t>
            </a:r>
            <a:endParaRPr 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1 Tập bản vẽ điện – OKE – </a:t>
            </a:r>
            <a:r>
              <a:rPr lang="en-US" b="1"/>
              <a:t>Cần 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1 Video báo cáo quá trình chạy</a:t>
            </a:r>
          </a:p>
          <a:p>
            <a:r>
              <a:rPr lang="en-US"/>
              <a:t>Mô hình tay gắp - O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13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ạch</a:t>
            </a:r>
          </a:p>
          <a:p>
            <a:r>
              <a:rPr lang="en-US"/>
              <a:t>Lộc</a:t>
            </a:r>
          </a:p>
          <a:p>
            <a:r>
              <a:rPr lang="en-US"/>
              <a:t>Hiểu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452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44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70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5BC6-77C8-4186-89D7-E2A5DFBD0AF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59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7FFB0-54EE-46E0-A00A-78560D12EAF4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483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20CA5-FEEE-46B8-9522-9A834FA5E49B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17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FC24A-ECA8-4491-A7A1-3DE16C8A6EDA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66038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85E8C-F34C-47C4-AE21-2A5D7097F1D8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8348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84FBE-BECB-4E51-8741-BE65AFF2641C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4028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742C-7D7B-4BFC-9F44-344DCBDD8C87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2379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3A72E-CF13-45A8-BBDB-D80346D77206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6107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9FBF2-CFE1-46DA-BA6B-F190FE25D73A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59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83575-920A-4D7C-A257-13E34CC154B3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38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1730D-A9F1-49D8-AF68-53E131811746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3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E0094-3009-4590-8790-5E2188F35D66}" type="datetime1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301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30463-B160-4763-85E8-D7ECAC861FC0}" type="datetime1">
              <a:rPr lang="en-US" smtClean="0"/>
              <a:t>1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087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9E198-884A-4BD1-A8A1-7C651A8F09D5}" type="datetime1">
              <a:rPr lang="en-US" smtClean="0"/>
              <a:t>1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30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1841-FCEA-4D36-AAE7-76BFE2E25671}" type="datetime1">
              <a:rPr lang="en-US" smtClean="0"/>
              <a:t>1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1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8194A-3FC5-4971-AA3C-243A79DCE4B0}" type="datetime1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62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A0484-AE6E-4070-869C-C5EAD143E88D}" type="datetime1">
              <a:rPr lang="en-US" smtClean="0"/>
              <a:t>1/4/20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09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CC730-1FB2-428C-B0B9-B92F641234A5}" type="datetime1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57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hf sldNum="0" hdr="0" ftr="0" dt="0"/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3581400" y="2174379"/>
            <a:ext cx="9232999" cy="7886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18"/>
              </a:lnSpc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 CƠ ĐIỆN TỬ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122218" y="3264862"/>
            <a:ext cx="14696776" cy="13882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599"/>
              </a:lnSpc>
            </a:pP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</a:rPr>
              <a:t>NGHIÊN CỨU, PHÁT TRIỂN TAY MÁY 5 BẬC TỰ DO ỨNG DỤNG TRONG BỐC XẾP</a:t>
            </a:r>
            <a:endParaRPr lang="en-US" sz="4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943600" y="5905500"/>
            <a:ext cx="8839200" cy="360207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HD: TS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g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TH: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rần Ngọc Hiểu			20146127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Nguyễn Bá Vũ Thạch 20146530 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ê Tấn Lộc	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0146121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AB08B0-851F-B182-BCCF-C0A2FCB105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582" y="-99877"/>
            <a:ext cx="8077200" cy="1972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820C7A-95B2-4926-2E6D-9164339B83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59" y="188205"/>
            <a:ext cx="1156935" cy="115693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PHÁT TRIỂN HỆ THỐNG CƠ KHÍ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F3A64D7-C17C-8902-B252-444EF77A4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36347"/>
            <a:ext cx="4786704" cy="3058223"/>
          </a:xfrm>
          <a:prstGeom prst="rect">
            <a:avLst/>
          </a:prstGeom>
        </p:spPr>
      </p:pic>
      <p:pic>
        <p:nvPicPr>
          <p:cNvPr id="5" name="Picture 4" descr="A diagram of a circuit&#10;&#10;Description automatically generated">
            <a:extLst>
              <a:ext uri="{FF2B5EF4-FFF2-40B4-BE49-F238E27FC236}">
                <a16:creationId xmlns:a16="http://schemas.microsoft.com/office/drawing/2014/main" id="{503D2203-F13D-1818-6EFA-0186F419A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1479581"/>
            <a:ext cx="3541261" cy="36639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D61318-CA7C-DC59-D522-35AAC96533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2035"/>
          <a:stretch/>
        </p:blipFill>
        <p:spPr bwMode="auto">
          <a:xfrm>
            <a:off x="1600200" y="5143500"/>
            <a:ext cx="3276600" cy="44224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640592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PHÁT TRIỂN HỆ THỐNG CƠ KHÍ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F3A64D7-C17C-8902-B252-444EF77A4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36347"/>
            <a:ext cx="4786704" cy="3058223"/>
          </a:xfrm>
          <a:prstGeom prst="rect">
            <a:avLst/>
          </a:prstGeom>
        </p:spPr>
      </p:pic>
      <p:pic>
        <p:nvPicPr>
          <p:cNvPr id="5" name="Picture 4" descr="A diagram of a circuit&#10;&#10;Description automatically generated">
            <a:extLst>
              <a:ext uri="{FF2B5EF4-FFF2-40B4-BE49-F238E27FC236}">
                <a16:creationId xmlns:a16="http://schemas.microsoft.com/office/drawing/2014/main" id="{503D2203-F13D-1818-6EFA-0186F419A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1479581"/>
            <a:ext cx="3541261" cy="36639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D61318-CA7C-DC59-D522-35AAC96533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2035"/>
          <a:stretch/>
        </p:blipFill>
        <p:spPr bwMode="auto">
          <a:xfrm>
            <a:off x="1600200" y="5143500"/>
            <a:ext cx="3276600" cy="44224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22003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541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4331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HỆ THỐNG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E984A0-78FA-45C4-15E8-9612E6347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19300"/>
            <a:ext cx="8456033" cy="594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5B16F1-25C2-0F80-E393-D61159E0E3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866900"/>
            <a:ext cx="6081472" cy="655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7547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865385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531948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TRÌNH ỨNG DỤNG GIÁM SÁT VÀ ĐIỀU KH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748573-A3A5-2CD8-F577-FD0D20A4A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89" y="2171700"/>
            <a:ext cx="12168663" cy="640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1615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7467600" cy="8309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998"/>
              </a:lnSpc>
            </a:pPr>
            <a:r>
              <a:rPr lang="en-US" sz="5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5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078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AF069E-1B61-59ED-E5A5-9400F5473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08125"/>
            <a:ext cx="3482975" cy="36353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B47B11-82E4-56C1-0509-7A76CA7A6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508125"/>
            <a:ext cx="3733800" cy="3733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AC5723-468E-B617-7F64-5DE16470F0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5" y="1508124"/>
            <a:ext cx="4785182" cy="38449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6519B8-003B-4BE9-4B44-D5E16C1B72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1941" y="6134100"/>
            <a:ext cx="6378467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476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 VỤ CỦA ĐỒ Á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E3B8734-B841-BDB2-22C5-69BEB3068EDB}"/>
              </a:ext>
            </a:extLst>
          </p:cNvPr>
          <p:cNvSpPr/>
          <p:nvPr/>
        </p:nvSpPr>
        <p:spPr>
          <a:xfrm>
            <a:off x="990600" y="1869440"/>
            <a:ext cx="118872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4386DA-63E9-666F-0864-5BEB1994B72B}"/>
              </a:ext>
            </a:extLst>
          </p:cNvPr>
          <p:cNvSpPr/>
          <p:nvPr/>
        </p:nvSpPr>
        <p:spPr>
          <a:xfrm>
            <a:off x="990600" y="4211320"/>
            <a:ext cx="11887200" cy="2362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71B707-930D-76A0-FF14-956417506D3D}"/>
              </a:ext>
            </a:extLst>
          </p:cNvPr>
          <p:cNvSpPr/>
          <p:nvPr/>
        </p:nvSpPr>
        <p:spPr>
          <a:xfrm>
            <a:off x="990600" y="6591300"/>
            <a:ext cx="11887200" cy="2362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89900C-75F9-D11F-7417-0C41F1386B3A}"/>
              </a:ext>
            </a:extLst>
          </p:cNvPr>
          <p:cNvSpPr txBox="1"/>
          <p:nvPr/>
        </p:nvSpPr>
        <p:spPr>
          <a:xfrm>
            <a:off x="1219200" y="21717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ệ thống Cơ khí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 động học, động lực học của cánh tay robot 5 bậc tự do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 và chế tạo đầu tay gắp cho robot</a:t>
            </a:r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FAA6F-0462-F27A-D483-CB50F7D254E9}"/>
              </a:ext>
            </a:extLst>
          </p:cNvPr>
          <p:cNvSpPr txBox="1"/>
          <p:nvPr/>
        </p:nvSpPr>
        <p:spPr>
          <a:xfrm>
            <a:off x="1219200" y="45339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ệ thống Điện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, kết nối mạch điện điều khiển cho hệ AC Servo nhiều trục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Nghiên cứu và viết chương trình điều khiển robot bằng PLC Mitsubish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0E63DB-322D-BEAF-7953-8E2D3673F5B2}"/>
              </a:ext>
            </a:extLst>
          </p:cNvPr>
          <p:cNvSpPr txBox="1"/>
          <p:nvPr/>
        </p:nvSpPr>
        <p:spPr>
          <a:xfrm>
            <a:off x="1219200" y="6826091"/>
            <a:ext cx="1135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ập trình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, lập trình giao diện mô phỏng trên MATLAB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+ Thiết kế, lập trình chương trình điều khiển và giám sát Robot bằng C# kết nối với MATLAB</a:t>
            </a:r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934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0D3A18-423F-F454-15E7-B77220596C28}"/>
              </a:ext>
            </a:extLst>
          </p:cNvPr>
          <p:cNvSpPr txBox="1"/>
          <p:nvPr/>
        </p:nvSpPr>
        <p:spPr>
          <a:xfrm>
            <a:off x="7391400" y="52959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ID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42445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819F46-DE0D-ADA7-46CD-34DF6754AE20}"/>
              </a:ext>
            </a:extLst>
          </p:cNvPr>
          <p:cNvSpPr txBox="1"/>
          <p:nvPr/>
        </p:nvSpPr>
        <p:spPr>
          <a:xfrm>
            <a:off x="1295400" y="2705100"/>
            <a:ext cx="12525375" cy="2951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1. Các vấn đề đã đạt được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iều khiển được vị trí của cơ cấu chấp hành cuối theo quỹ đạo đường thẳng, đường tròn cho trước với độ chính xác khá cao.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iều chỉnh được vận tốc của robot khi di chuyển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ây dựng được ứng dụng điều khiển và giám sát hoạt động trên máy tính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các bản vẽ 2D và 3D cho toàn bộ hệ thống khung cơ khí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các bản vẽ điện cho hệ thống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234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 CHẾ VÀ HƯỚNG PHÁT TRIỂN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EF3011-89C1-CA31-E959-BBB11506F45D}"/>
              </a:ext>
            </a:extLst>
          </p:cNvPr>
          <p:cNvSpPr txBox="1"/>
          <p:nvPr/>
        </p:nvSpPr>
        <p:spPr>
          <a:xfrm>
            <a:off x="1371600" y="2171700"/>
            <a:ext cx="13639800" cy="55930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2. Các hạn chế của hệ thống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 điều khiển được vận tốc của cơ cấu chấp hành cuối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rình điều khiển còn bị delay nhiều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ần tay gắp thiết kế còn khá lớn, chưa tối ưu về mặt thể tích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3 Các giải pháp và hướng phát triển trong tương lai</a:t>
            </a:r>
            <a:endParaRPr lang="vi-VN" sz="1800" b="1" ker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Jacobi nghịch để điều khiển thêm vận tốc khâu chấp hành cuối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ay thế MATLAB để sử dụng một nền tảng khác cho việc thể hiện vị trí và vẽ đồ thị để tối ưu hơn về mặt tốc độ  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thiết kế của đầu tay gắp 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át triển thêm hệ thống băng tải kết hợp với Camera để tiến hành phân loại và sắp xếp hàng hóa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Phát triển thêm găng tay điều khiển không dây để tối ưu về mặt điều khiển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Xây dựng thêm các chương trình tạo quỹ đạo phức tạp hơn cho robot</a:t>
            </a:r>
            <a:endParaRPr lang="vi-VN" sz="14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8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ÁO CÁO</a:t>
            </a: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956B8C70-F078-5D79-E81E-1067D5A5AD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6198824"/>
              </p:ext>
            </p:extLst>
          </p:nvPr>
        </p:nvGraphicFramePr>
        <p:xfrm>
          <a:off x="381000" y="2171700"/>
          <a:ext cx="16687799" cy="6286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427506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7467600" cy="8309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5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AN ĐỀ TÀI</a:t>
            </a:r>
            <a:endParaRPr lang="en-US" sz="5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250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ẤP THIẾT CỦA ĐỀ TÀI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Robot xếp hàng lên pallet">
            <a:extLst>
              <a:ext uri="{FF2B5EF4-FFF2-40B4-BE49-F238E27FC236}">
                <a16:creationId xmlns:a16="http://schemas.microsoft.com/office/drawing/2014/main" id="{8A63DA5F-9C7E-7A17-AA5A-A0FBBB4C2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05100"/>
            <a:ext cx="5935270" cy="4038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A8844F-BE01-A50A-0C6F-19A6777B7779}"/>
              </a:ext>
            </a:extLst>
          </p:cNvPr>
          <p:cNvSpPr txBox="1"/>
          <p:nvPr/>
        </p:nvSpPr>
        <p:spPr>
          <a:xfrm>
            <a:off x="7086600" y="3819435"/>
            <a:ext cx="922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ăng cường năng suất lao độ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chi phí về mặt nhân cô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thiểu sai sót do con người gây r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m thiểu rủi ro nguy hiểm xảy ra cho con người</a:t>
            </a:r>
            <a:endParaRPr lang="vi-VN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054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ỤC TIÊU VÀ GIỚI HẠN ĐỀ TÀ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748E3A-0042-472E-B7D1-B4F1064E3BAD}"/>
              </a:ext>
            </a:extLst>
          </p:cNvPr>
          <p:cNvSpPr txBox="1"/>
          <p:nvPr/>
        </p:nvSpPr>
        <p:spPr>
          <a:xfrm>
            <a:off x="1028700" y="1219737"/>
            <a:ext cx="16230600" cy="647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tiêu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đề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tài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Noto Sans Bold" panose="020B060402020202020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000000"/>
              </a:solidFill>
              <a:latin typeface="Arial" panose="020B0604020202020204" pitchFamily="34" charset="0"/>
              <a:ea typeface="Noto Sans Bold" panose="020B060402020202020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 cứu tính toán lí thuyết về động học vị trí, động lực học của robot 5 bậc tự do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toán quỹ đạo chuyển động cho đầu tay gắp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 kế đầu tay gắp cho robot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 kế giao diện điều khiển và giám sát robot trên máy tính</a:t>
            </a:r>
          </a:p>
          <a:p>
            <a:pPr>
              <a:lnSpc>
                <a:spcPct val="150000"/>
              </a:lnSpc>
            </a:pPr>
            <a:endParaRPr lang="vi-VN" sz="2800" kern="1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Giới 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hạn đề tài: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 cần gắp là dạng hình hộp chữ nhật, trọng lượng khoảng 1 Kg, vật liệu là bìa giấy</a:t>
            </a:r>
          </a:p>
          <a:p>
            <a:pPr>
              <a:lnSpc>
                <a:spcPct val="150000"/>
              </a:lnSpc>
            </a:pPr>
            <a:r>
              <a:rPr lang="vi-VN" sz="2800" kern="1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đặc trưng cho các hộp đựng linh kiện điện tử, các gói hàng nhỏ, ...) </a:t>
            </a:r>
          </a:p>
          <a:p>
            <a:pPr>
              <a:lnSpc>
                <a:spcPct val="150000"/>
              </a:lnSpc>
            </a:pPr>
            <a:endParaRPr lang="vi-VN" sz="2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609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733800" y="4000500"/>
            <a:ext cx="86106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/>
            <a:r>
              <a:rPr lang="en-US" sz="5400" b="1">
                <a:latin typeface="Arial" panose="020B0604020202020204" pitchFamily="34" charset="0"/>
                <a:cs typeface="Arial" panose="020B0604020202020204" pitchFamily="34" charset="0"/>
              </a:rPr>
              <a:t>QUY TRÌNH THỰC HIỆN</a:t>
            </a:r>
            <a:endParaRPr lang="vi-VN" sz="5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5454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67A8E77-5F92-D32E-D9C4-072AA6A08B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01" y="2324100"/>
            <a:ext cx="8882699" cy="4267200"/>
          </a:xfrm>
          <a:prstGeom prst="rect">
            <a:avLst/>
          </a:prstGeom>
          <a:noFill/>
        </p:spPr>
      </p:pic>
      <p:sp>
        <p:nvSpPr>
          <p:cNvPr id="20" name="Rectangle 16">
            <a:extLst>
              <a:ext uri="{FF2B5EF4-FFF2-40B4-BE49-F238E27FC236}">
                <a16:creationId xmlns:a16="http://schemas.microsoft.com/office/drawing/2014/main" id="{5DD67B3C-BF80-5050-406F-D76292FCF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0560" y="4835524"/>
            <a:ext cx="279262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88A992-7837-1669-B5BD-0EEAA6730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71407"/>
              </p:ext>
            </p:extLst>
          </p:nvPr>
        </p:nvGraphicFramePr>
        <p:xfrm>
          <a:off x="9115972" y="4881243"/>
          <a:ext cx="5052780" cy="344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1168400" progId="Equation.DSMT4">
                  <p:embed/>
                </p:oleObj>
              </mc:Choice>
              <mc:Fallback>
                <p:oleObj name="Equation" r:id="rId3" imgW="1701800" imgH="116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972" y="4881243"/>
                        <a:ext cx="5052780" cy="3440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344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3C42F-9189-45A9-B7A2-D66617A03872}"/>
              </a:ext>
            </a:extLst>
          </p:cNvPr>
          <p:cNvSpPr/>
          <p:nvPr/>
        </p:nvSpPr>
        <p:spPr>
          <a:xfrm>
            <a:off x="0" y="0"/>
            <a:ext cx="18288000" cy="914400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9DFA6-F107-4BF9-B06E-DD1E50AAB580}"/>
              </a:ext>
            </a:extLst>
          </p:cNvPr>
          <p:cNvSpPr txBox="1"/>
          <p:nvPr/>
        </p:nvSpPr>
        <p:spPr>
          <a:xfrm>
            <a:off x="381001" y="-309"/>
            <a:ext cx="13806801" cy="7900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998"/>
              </a:lnSpc>
            </a:pP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N CỨU ĐỘNG HỌC VÀ ĐỘNG LỰC HỌC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2882936-0F22-06D5-D5C6-2F84AEAEBB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23165"/>
            <a:ext cx="8050346" cy="4648200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8489B1-C75E-CC21-F367-A74E7EE38F19}"/>
                  </a:ext>
                </a:extLst>
              </p:cNvPr>
              <p:cNvSpPr txBox="1"/>
              <p:nvPr/>
            </p:nvSpPr>
            <p:spPr>
              <a:xfrm>
                <a:off x="2362200" y="7429500"/>
                <a:ext cx="1034745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vi-VN" sz="4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vi-VN" sz="4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vi-VN" sz="400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vi-VN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vi-VN" sz="4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vi-VN" sz="400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8489B1-C75E-CC21-F367-A74E7EE38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429500"/>
                <a:ext cx="10347456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57717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06</TotalTime>
  <Words>849</Words>
  <Application>Microsoft Office PowerPoint</Application>
  <PresentationFormat>Custom</PresentationFormat>
  <Paragraphs>97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Wingdings 3</vt:lpstr>
      <vt:lpstr>Trebuchet MS</vt:lpstr>
      <vt:lpstr>Times New Roman</vt:lpstr>
      <vt:lpstr>Calibri</vt:lpstr>
      <vt:lpstr>Cambria Math</vt:lpstr>
      <vt:lpstr>Face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êm nội dung thân văn bản</dc:title>
  <dc:creator>ADMIN</dc:creator>
  <cp:lastModifiedBy>Hiểu Trần</cp:lastModifiedBy>
  <cp:revision>99</cp:revision>
  <dcterms:created xsi:type="dcterms:W3CDTF">2006-08-16T00:00:00Z</dcterms:created>
  <dcterms:modified xsi:type="dcterms:W3CDTF">2024-01-04T15:25:05Z</dcterms:modified>
  <dc:identifier>DAFG0u5lwi8</dc:identifier>
</cp:coreProperties>
</file>